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842EA" w:rsidRDefault="00D17961" w:rsidP="00D17961">
      <w:pPr>
        <w:spacing w:after="0" w:line="240" w:lineRule="auto"/>
      </w:pPr>
      <w:r>
        <w:t>Math 3</w:t>
      </w:r>
      <w:r w:rsidR="00E44A1B">
        <w:t>/3H</w:t>
      </w:r>
      <w:bookmarkStart w:id="0" w:name="_GoBack"/>
      <w:bookmarkEnd w:id="0"/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spellStart"/>
      <w:r>
        <w:t>Name:__________________________________Per</w:t>
      </w:r>
      <w:proofErr w:type="spellEnd"/>
      <w:r>
        <w:t>:___</w:t>
      </w:r>
    </w:p>
    <w:p w:rsidR="00D17961" w:rsidRDefault="00D17961" w:rsidP="00D17961">
      <w:pPr>
        <w:spacing w:after="0" w:line="240" w:lineRule="auto"/>
      </w:pPr>
    </w:p>
    <w:p w:rsidR="00D17961" w:rsidRDefault="00456937" w:rsidP="00D17961">
      <w:pPr>
        <w:spacing w:after="0" w:line="240" w:lineRule="auto"/>
      </w:pPr>
      <w:r>
        <w:t>11</w:t>
      </w:r>
      <w:r w:rsidR="00D17961">
        <w:t>.2 Arithmetic Series</w:t>
      </w:r>
    </w:p>
    <w:p w:rsidR="002A06B5" w:rsidRDefault="002A06B5" w:rsidP="00D17961">
      <w:pPr>
        <w:spacing w:after="0" w:line="240" w:lineRule="auto"/>
      </w:pPr>
    </w:p>
    <w:p w:rsidR="002A06B5" w:rsidRDefault="002A06B5" w:rsidP="00D17961">
      <w:pPr>
        <w:spacing w:after="0" w:line="240" w:lineRule="auto"/>
      </w:pPr>
      <w:r w:rsidRPr="000B0158">
        <w:rPr>
          <w:b/>
        </w:rPr>
        <w:t>Find the sum of the finite arithmetic series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672"/>
        <w:gridCol w:w="3672"/>
        <w:gridCol w:w="3672"/>
      </w:tblGrid>
      <w:tr w:rsidR="002A06B5" w:rsidTr="00E64F5D">
        <w:tc>
          <w:tcPr>
            <w:tcW w:w="3672" w:type="dxa"/>
          </w:tcPr>
          <w:p w:rsidR="002A06B5" w:rsidRDefault="002A06B5" w:rsidP="002A06B5">
            <w:pPr>
              <w:pStyle w:val="ListParagraph"/>
              <w:numPr>
                <w:ilvl w:val="0"/>
                <w:numId w:val="1"/>
              </w:numPr>
            </w:pPr>
            <w:r>
              <w:t xml:space="preserve"> 8 + 13 + 18 + 23 + … +88</w:t>
            </w:r>
          </w:p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</w:tc>
        <w:tc>
          <w:tcPr>
            <w:tcW w:w="3672" w:type="dxa"/>
          </w:tcPr>
          <w:p w:rsidR="002A06B5" w:rsidRDefault="002A06B5" w:rsidP="002A06B5">
            <w:pPr>
              <w:pStyle w:val="ListParagraph"/>
              <w:numPr>
                <w:ilvl w:val="0"/>
                <w:numId w:val="1"/>
              </w:numPr>
            </w:pPr>
            <w:r>
              <w:t xml:space="preserve"> 2 + 8 + 14 + 20 +…+ 116</w:t>
            </w:r>
          </w:p>
        </w:tc>
        <w:tc>
          <w:tcPr>
            <w:tcW w:w="3672" w:type="dxa"/>
          </w:tcPr>
          <w:p w:rsidR="002A06B5" w:rsidRDefault="002A06B5" w:rsidP="002A06B5">
            <w:pPr>
              <w:pStyle w:val="ListParagraph"/>
              <w:numPr>
                <w:ilvl w:val="0"/>
                <w:numId w:val="1"/>
              </w:numPr>
            </w:pPr>
            <w:r>
              <w:t xml:space="preserve"> 2 + (-1) + (-4) +…+ (-40)</w:t>
            </w:r>
          </w:p>
        </w:tc>
      </w:tr>
      <w:tr w:rsidR="002A06B5" w:rsidTr="00E64F5D">
        <w:tc>
          <w:tcPr>
            <w:tcW w:w="3672" w:type="dxa"/>
          </w:tcPr>
          <w:p w:rsidR="002A06B5" w:rsidRDefault="002A06B5" w:rsidP="002A06B5">
            <w:pPr>
              <w:pStyle w:val="ListParagraph"/>
              <w:numPr>
                <w:ilvl w:val="0"/>
                <w:numId w:val="1"/>
              </w:numPr>
            </w:pPr>
            <w:r>
              <w:t>4+2+0+…+(-20)</w:t>
            </w:r>
          </w:p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</w:tc>
        <w:tc>
          <w:tcPr>
            <w:tcW w:w="3672" w:type="dxa"/>
          </w:tcPr>
          <w:p w:rsidR="002A06B5" w:rsidRDefault="002A06B5" w:rsidP="002A06B5">
            <w:pPr>
              <w:pStyle w:val="ListParagraph"/>
              <w:numPr>
                <w:ilvl w:val="0"/>
                <w:numId w:val="1"/>
              </w:numPr>
            </w:pPr>
            <w:r>
              <w:t>7+19+31+43+…+115</w:t>
            </w:r>
          </w:p>
        </w:tc>
        <w:tc>
          <w:tcPr>
            <w:tcW w:w="3672" w:type="dxa"/>
          </w:tcPr>
          <w:p w:rsidR="002A06B5" w:rsidRDefault="002A06B5" w:rsidP="002A06B5">
            <w:pPr>
              <w:pStyle w:val="ListParagraph"/>
              <w:numPr>
                <w:ilvl w:val="0"/>
                <w:numId w:val="1"/>
              </w:numPr>
            </w:pPr>
            <w:r>
              <w:t>1+5+9+13+…+45</w:t>
            </w:r>
          </w:p>
        </w:tc>
      </w:tr>
      <w:tr w:rsidR="002A06B5" w:rsidTr="00E64F5D">
        <w:tc>
          <w:tcPr>
            <w:tcW w:w="3672" w:type="dxa"/>
          </w:tcPr>
          <w:p w:rsidR="002A06B5" w:rsidRPr="000B0158" w:rsidRDefault="002A06B5" w:rsidP="002A06B5">
            <w:pPr>
              <w:pStyle w:val="ListParagraph"/>
              <w:numPr>
                <w:ilvl w:val="0"/>
                <w:numId w:val="1"/>
              </w:numPr>
            </w:pPr>
            <w:r w:rsidRPr="002A06B5">
              <w:rPr>
                <w:rFonts w:eastAsiaTheme="minorEastAsia"/>
                <w:position w:val="-28"/>
              </w:rPr>
              <w:object w:dxaOrig="121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7pt;height:33.85pt" o:ole="">
                  <v:imagedata r:id="rId6" o:title=""/>
                </v:shape>
                <o:OLEObject Type="Embed" ProgID="Equation.DSMT4" ShapeID="_x0000_i1025" DrawAspect="Content" ObjectID="_1554878541" r:id="rId7"/>
              </w:object>
            </w:r>
          </w:p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Default="000B0158" w:rsidP="000B0158"/>
          <w:p w:rsidR="000B0158" w:rsidRPr="002A06B5" w:rsidRDefault="000B0158" w:rsidP="000B0158"/>
          <w:p w:rsidR="002A06B5" w:rsidRDefault="002A06B5" w:rsidP="002A06B5"/>
          <w:p w:rsidR="002A06B5" w:rsidRDefault="002A06B5" w:rsidP="002A06B5"/>
        </w:tc>
        <w:tc>
          <w:tcPr>
            <w:tcW w:w="3672" w:type="dxa"/>
          </w:tcPr>
          <w:p w:rsidR="002A06B5" w:rsidRDefault="000B0158" w:rsidP="002A06B5">
            <w:pPr>
              <w:pStyle w:val="ListParagraph"/>
              <w:numPr>
                <w:ilvl w:val="0"/>
                <w:numId w:val="1"/>
              </w:numPr>
            </w:pPr>
            <w:r w:rsidRPr="002A06B5">
              <w:rPr>
                <w:position w:val="-28"/>
              </w:rPr>
              <w:object w:dxaOrig="1219" w:dyaOrig="680">
                <v:shape id="_x0000_i1026" type="#_x0000_t75" style="width:60.7pt;height:33.85pt" o:ole="">
                  <v:imagedata r:id="rId8" o:title=""/>
                </v:shape>
                <o:OLEObject Type="Embed" ProgID="Equation.DSMT4" ShapeID="_x0000_i1026" DrawAspect="Content" ObjectID="_1554878542" r:id="rId9"/>
              </w:object>
            </w:r>
            <w:r w:rsidR="002A06B5">
              <w:t xml:space="preserve"> </w:t>
            </w:r>
          </w:p>
        </w:tc>
        <w:tc>
          <w:tcPr>
            <w:tcW w:w="3672" w:type="dxa"/>
          </w:tcPr>
          <w:p w:rsidR="002A06B5" w:rsidRDefault="000B0158" w:rsidP="002A06B5">
            <w:pPr>
              <w:pStyle w:val="ListParagraph"/>
              <w:numPr>
                <w:ilvl w:val="0"/>
                <w:numId w:val="1"/>
              </w:numPr>
            </w:pPr>
            <w:r w:rsidRPr="000B0158">
              <w:rPr>
                <w:position w:val="-28"/>
              </w:rPr>
              <w:object w:dxaOrig="1200" w:dyaOrig="680">
                <v:shape id="_x0000_i1027" type="#_x0000_t75" style="width:60.2pt;height:33.85pt" o:ole="">
                  <v:imagedata r:id="rId10" o:title=""/>
                </v:shape>
                <o:OLEObject Type="Embed" ProgID="Equation.DSMT4" ShapeID="_x0000_i1027" DrawAspect="Content" ObjectID="_1554878543" r:id="rId11"/>
              </w:object>
            </w:r>
            <w:r>
              <w:t xml:space="preserve"> </w:t>
            </w:r>
          </w:p>
        </w:tc>
      </w:tr>
      <w:tr w:rsidR="000B0158" w:rsidTr="00E64F5D">
        <w:tc>
          <w:tcPr>
            <w:tcW w:w="3672" w:type="dxa"/>
          </w:tcPr>
          <w:p w:rsidR="000B0158" w:rsidRDefault="000B0158" w:rsidP="002A06B5">
            <w:pPr>
              <w:pStyle w:val="ListParagraph"/>
              <w:numPr>
                <w:ilvl w:val="0"/>
                <w:numId w:val="1"/>
              </w:numPr>
              <w:rPr>
                <w:rFonts w:eastAsiaTheme="minorEastAsia"/>
              </w:rPr>
            </w:pPr>
            <w:r w:rsidRPr="000B0158">
              <w:rPr>
                <w:rFonts w:eastAsiaTheme="minorEastAsia"/>
                <w:position w:val="-28"/>
              </w:rPr>
              <w:object w:dxaOrig="1219" w:dyaOrig="680">
                <v:shape id="_x0000_i1028" type="#_x0000_t75" style="width:60.7pt;height:33.85pt" o:ole="">
                  <v:imagedata r:id="rId12" o:title=""/>
                </v:shape>
                <o:OLEObject Type="Embed" ProgID="Equation.DSMT4" ShapeID="_x0000_i1028" DrawAspect="Content" ObjectID="_1554878544" r:id="rId13"/>
              </w:object>
            </w:r>
            <w:r>
              <w:rPr>
                <w:rFonts w:eastAsiaTheme="minorEastAsia"/>
              </w:rPr>
              <w:t xml:space="preserve"> </w:t>
            </w: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Default="000B0158" w:rsidP="000B0158">
            <w:pPr>
              <w:rPr>
                <w:rFonts w:eastAsiaTheme="minorEastAsia"/>
              </w:rPr>
            </w:pPr>
          </w:p>
          <w:p w:rsidR="000B0158" w:rsidRPr="000B0158" w:rsidRDefault="000B0158" w:rsidP="000B0158">
            <w:pPr>
              <w:rPr>
                <w:rFonts w:eastAsiaTheme="minorEastAsia"/>
              </w:rPr>
            </w:pPr>
          </w:p>
        </w:tc>
        <w:tc>
          <w:tcPr>
            <w:tcW w:w="3672" w:type="dxa"/>
          </w:tcPr>
          <w:p w:rsidR="000B0158" w:rsidRDefault="000B0158" w:rsidP="002A06B5">
            <w:pPr>
              <w:pStyle w:val="ListParagraph"/>
              <w:numPr>
                <w:ilvl w:val="0"/>
                <w:numId w:val="1"/>
              </w:numPr>
            </w:pPr>
            <w:r w:rsidRPr="000B0158">
              <w:rPr>
                <w:position w:val="-28"/>
              </w:rPr>
              <w:object w:dxaOrig="1060" w:dyaOrig="680">
                <v:shape id="_x0000_i1029" type="#_x0000_t75" style="width:53.2pt;height:33.85pt" o:ole="">
                  <v:imagedata r:id="rId14" o:title=""/>
                </v:shape>
                <o:OLEObject Type="Embed" ProgID="Equation.DSMT4" ShapeID="_x0000_i1029" DrawAspect="Content" ObjectID="_1554878545" r:id="rId15"/>
              </w:object>
            </w:r>
            <w:r>
              <w:t xml:space="preserve"> </w:t>
            </w:r>
          </w:p>
        </w:tc>
        <w:tc>
          <w:tcPr>
            <w:tcW w:w="3672" w:type="dxa"/>
          </w:tcPr>
          <w:p w:rsidR="000B0158" w:rsidRDefault="000B0158" w:rsidP="002A06B5">
            <w:pPr>
              <w:pStyle w:val="ListParagraph"/>
              <w:numPr>
                <w:ilvl w:val="0"/>
                <w:numId w:val="1"/>
              </w:numPr>
            </w:pPr>
            <w:r w:rsidRPr="000B0158">
              <w:rPr>
                <w:position w:val="-28"/>
              </w:rPr>
              <w:object w:dxaOrig="1080" w:dyaOrig="680">
                <v:shape id="_x0000_i1030" type="#_x0000_t75" style="width:54.25pt;height:33.85pt" o:ole="">
                  <v:imagedata r:id="rId16" o:title=""/>
                </v:shape>
                <o:OLEObject Type="Embed" ProgID="Equation.DSMT4" ShapeID="_x0000_i1030" DrawAspect="Content" ObjectID="_1554878546" r:id="rId17"/>
              </w:object>
            </w:r>
            <w:r>
              <w:t xml:space="preserve"> </w:t>
            </w:r>
          </w:p>
        </w:tc>
      </w:tr>
    </w:tbl>
    <w:p w:rsidR="002A06B5" w:rsidRDefault="002A06B5" w:rsidP="00D17961">
      <w:pPr>
        <w:spacing w:after="0" w:line="240" w:lineRule="auto"/>
      </w:pPr>
    </w:p>
    <w:p w:rsidR="000B0158" w:rsidRDefault="000B0158" w:rsidP="000B0158">
      <w:pPr>
        <w:pStyle w:val="ListParagraph"/>
        <w:numPr>
          <w:ilvl w:val="0"/>
          <w:numId w:val="1"/>
        </w:numPr>
        <w:spacing w:after="0" w:line="240" w:lineRule="auto"/>
      </w:pPr>
      <w:r>
        <w:lastRenderedPageBreak/>
        <w:t>A theater has 20 seats in the first row, 22 seats in the second row, increasing by 2 seats per row for a total of 25 rows.</w:t>
      </w:r>
    </w:p>
    <w:p w:rsidR="000B0158" w:rsidRDefault="000B0158" w:rsidP="000B0158">
      <w:pPr>
        <w:pStyle w:val="ListParagraph"/>
        <w:numPr>
          <w:ilvl w:val="0"/>
          <w:numId w:val="2"/>
        </w:numPr>
        <w:spacing w:after="0" w:line="240" w:lineRule="auto"/>
      </w:pPr>
      <w:r>
        <w:t>Write an arithmetic series to represent the number of seats in the theater.</w:t>
      </w:r>
    </w:p>
    <w:p w:rsidR="001412EB" w:rsidRDefault="001412EB" w:rsidP="001412EB">
      <w:pPr>
        <w:spacing w:after="0" w:line="240" w:lineRule="auto"/>
      </w:pPr>
    </w:p>
    <w:p w:rsidR="001412EB" w:rsidRDefault="001412EB" w:rsidP="001412EB">
      <w:pPr>
        <w:spacing w:after="0" w:line="240" w:lineRule="auto"/>
      </w:pPr>
    </w:p>
    <w:p w:rsidR="000B0158" w:rsidRDefault="000B0158" w:rsidP="000B0158">
      <w:pPr>
        <w:pStyle w:val="ListParagraph"/>
        <w:numPr>
          <w:ilvl w:val="0"/>
          <w:numId w:val="2"/>
        </w:numPr>
        <w:spacing w:after="0" w:line="240" w:lineRule="auto"/>
      </w:pPr>
      <w:r>
        <w:t>Find the total seating capacity of the theater.</w:t>
      </w:r>
    </w:p>
    <w:p w:rsidR="001412EB" w:rsidRDefault="001412EB" w:rsidP="001412EB">
      <w:pPr>
        <w:spacing w:after="0" w:line="240" w:lineRule="auto"/>
      </w:pPr>
    </w:p>
    <w:p w:rsidR="001412EB" w:rsidRDefault="001412EB" w:rsidP="001412EB">
      <w:pPr>
        <w:spacing w:after="0" w:line="240" w:lineRule="auto"/>
      </w:pPr>
    </w:p>
    <w:p w:rsidR="000B0158" w:rsidRDefault="000B0158" w:rsidP="000B0158">
      <w:pPr>
        <w:pStyle w:val="ListParagraph"/>
        <w:numPr>
          <w:ilvl w:val="0"/>
          <w:numId w:val="2"/>
        </w:numPr>
        <w:spacing w:after="0" w:line="240" w:lineRule="auto"/>
      </w:pPr>
      <w:r>
        <w:t>If tickets are $9.25 per seat, how much money will the theater make if the theater is filled to capacity?</w:t>
      </w:r>
    </w:p>
    <w:p w:rsidR="001412EB" w:rsidRDefault="001412EB" w:rsidP="001412EB">
      <w:pPr>
        <w:spacing w:after="0" w:line="240" w:lineRule="auto"/>
      </w:pPr>
    </w:p>
    <w:p w:rsidR="001412EB" w:rsidRDefault="001412EB" w:rsidP="001412EB">
      <w:pPr>
        <w:spacing w:after="0" w:line="240" w:lineRule="auto"/>
      </w:pPr>
    </w:p>
    <w:p w:rsidR="000B0158" w:rsidRDefault="000B0158" w:rsidP="000B0158">
      <w:pPr>
        <w:spacing w:after="0" w:line="240" w:lineRule="auto"/>
      </w:pPr>
    </w:p>
    <w:p w:rsidR="000B0158" w:rsidRDefault="000B0158" w:rsidP="000B0158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A supermarket displays cans in a triangle.  There are 15 cans in the bottom row and each successive row has one fewer can than the previous row for a total of 14 rows.</w:t>
      </w:r>
    </w:p>
    <w:p w:rsidR="000B0158" w:rsidRDefault="000B0158" w:rsidP="000B0158">
      <w:pPr>
        <w:pStyle w:val="ListParagraph"/>
        <w:numPr>
          <w:ilvl w:val="0"/>
          <w:numId w:val="3"/>
        </w:numPr>
        <w:spacing w:after="0" w:line="240" w:lineRule="auto"/>
      </w:pPr>
      <w:r>
        <w:t>Use summation notation to write the series for the triangle.</w:t>
      </w:r>
    </w:p>
    <w:p w:rsidR="001412EB" w:rsidRDefault="001412EB" w:rsidP="001412EB">
      <w:pPr>
        <w:spacing w:after="0" w:line="240" w:lineRule="auto"/>
      </w:pPr>
    </w:p>
    <w:p w:rsidR="001412EB" w:rsidRDefault="001412EB" w:rsidP="001412EB">
      <w:pPr>
        <w:spacing w:after="0" w:line="240" w:lineRule="auto"/>
      </w:pPr>
    </w:p>
    <w:p w:rsidR="000B0158" w:rsidRDefault="000B0158" w:rsidP="000B0158">
      <w:pPr>
        <w:pStyle w:val="ListParagraph"/>
        <w:numPr>
          <w:ilvl w:val="0"/>
          <w:numId w:val="3"/>
        </w:numPr>
        <w:spacing w:after="0" w:line="240" w:lineRule="auto"/>
      </w:pPr>
      <w:r>
        <w:t>How many cans are in the display?</w:t>
      </w:r>
    </w:p>
    <w:p w:rsidR="001412EB" w:rsidRDefault="001412EB" w:rsidP="001412EB">
      <w:pPr>
        <w:spacing w:after="0" w:line="240" w:lineRule="auto"/>
      </w:pPr>
    </w:p>
    <w:p w:rsidR="001412EB" w:rsidRDefault="001412EB" w:rsidP="001412EB">
      <w:pPr>
        <w:spacing w:after="0" w:line="240" w:lineRule="auto"/>
      </w:pPr>
    </w:p>
    <w:p w:rsidR="000B0158" w:rsidRDefault="000B0158" w:rsidP="000B0158">
      <w:pPr>
        <w:pStyle w:val="ListParagraph"/>
        <w:numPr>
          <w:ilvl w:val="0"/>
          <w:numId w:val="1"/>
        </w:numPr>
        <w:spacing w:after="0" w:line="240" w:lineRule="auto"/>
      </w:pPr>
      <w:r>
        <w:t xml:space="preserve"> A company offers a starting yearly salary of $28,500 with raises of $1,000 each year after the first year.  Find the total salary over a 15 year period.</w:t>
      </w:r>
    </w:p>
    <w:p w:rsidR="001412EB" w:rsidRDefault="001412EB" w:rsidP="001412EB">
      <w:pPr>
        <w:spacing w:after="0" w:line="240" w:lineRule="auto"/>
      </w:pPr>
    </w:p>
    <w:p w:rsidR="001412EB" w:rsidRDefault="001412EB" w:rsidP="001412EB">
      <w:pPr>
        <w:spacing w:after="0" w:line="240" w:lineRule="auto"/>
      </w:pPr>
    </w:p>
    <w:p w:rsidR="001412EB" w:rsidRPr="00BD6941" w:rsidRDefault="00BD6941" w:rsidP="001412EB">
      <w:pPr>
        <w:spacing w:after="0" w:line="240" w:lineRule="auto"/>
        <w:rPr>
          <w:b/>
        </w:rPr>
      </w:pPr>
      <w:r w:rsidRPr="00BD6941">
        <w:rPr>
          <w:b/>
        </w:rPr>
        <w:t>Factor completely. (You may have complex answers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BD6941" w:rsidTr="00E64F5D">
        <w:tc>
          <w:tcPr>
            <w:tcW w:w="5508" w:type="dxa"/>
          </w:tcPr>
          <w:p w:rsidR="00BD6941" w:rsidRPr="00E64F5D" w:rsidRDefault="00BD6941" w:rsidP="00BD6941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r>
                <w:rPr>
                  <w:rFonts w:ascii="Cambria Math" w:hAnsi="Cambria Math"/>
                </w:rPr>
                <m:t>81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3</m:t>
              </m:r>
            </m:oMath>
          </w:p>
          <w:p w:rsidR="00E64F5D" w:rsidRDefault="00E64F5D" w:rsidP="00E64F5D"/>
          <w:p w:rsidR="00E64F5D" w:rsidRDefault="00E64F5D" w:rsidP="00E64F5D"/>
          <w:p w:rsidR="00E64F5D" w:rsidRDefault="00E64F5D" w:rsidP="00E64F5D"/>
          <w:p w:rsidR="00E64F5D" w:rsidRDefault="00E64F5D" w:rsidP="00E64F5D"/>
          <w:p w:rsidR="00E64F5D" w:rsidRDefault="00E64F5D" w:rsidP="00E64F5D"/>
          <w:p w:rsidR="00E64F5D" w:rsidRDefault="00E64F5D" w:rsidP="00E64F5D"/>
        </w:tc>
        <w:tc>
          <w:tcPr>
            <w:tcW w:w="5508" w:type="dxa"/>
          </w:tcPr>
          <w:p w:rsidR="00BD6941" w:rsidRDefault="00BD6941" w:rsidP="00BD6941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7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+125</m:t>
              </m:r>
            </m:oMath>
          </w:p>
        </w:tc>
      </w:tr>
    </w:tbl>
    <w:p w:rsidR="00BD6941" w:rsidRPr="00BD6941" w:rsidRDefault="00BD6941" w:rsidP="001412EB">
      <w:pPr>
        <w:spacing w:after="0" w:line="240" w:lineRule="auto"/>
        <w:rPr>
          <w:b/>
        </w:rPr>
      </w:pPr>
      <w:r w:rsidRPr="00BD6941">
        <w:rPr>
          <w:b/>
        </w:rPr>
        <w:t>Find the zeros, multiplicities, and where they touch/cross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BD6941" w:rsidTr="00E64F5D">
        <w:tc>
          <w:tcPr>
            <w:tcW w:w="5508" w:type="dxa"/>
          </w:tcPr>
          <w:p w:rsidR="00BD6941" w:rsidRPr="00E64F5D" w:rsidRDefault="00BD6941" w:rsidP="00BD6941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2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+4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-3</m:t>
                  </m:r>
                </m:e>
              </m:d>
            </m:oMath>
          </w:p>
          <w:p w:rsidR="00E64F5D" w:rsidRDefault="00E64F5D" w:rsidP="00E64F5D"/>
          <w:p w:rsidR="00E64F5D" w:rsidRDefault="00E64F5D" w:rsidP="00E64F5D"/>
          <w:p w:rsidR="00E64F5D" w:rsidRDefault="00E64F5D" w:rsidP="00E64F5D"/>
          <w:p w:rsidR="00E64F5D" w:rsidRDefault="00E64F5D" w:rsidP="00E64F5D"/>
          <w:p w:rsidR="00E64F5D" w:rsidRDefault="00E64F5D" w:rsidP="00E64F5D"/>
          <w:p w:rsidR="00E64F5D" w:rsidRDefault="00E64F5D" w:rsidP="00E64F5D"/>
        </w:tc>
        <w:tc>
          <w:tcPr>
            <w:tcW w:w="5508" w:type="dxa"/>
          </w:tcPr>
          <w:p w:rsidR="00BD6941" w:rsidRDefault="00BD6941" w:rsidP="00BD6941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7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x-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</m:oMath>
          </w:p>
        </w:tc>
      </w:tr>
    </w:tbl>
    <w:p w:rsidR="00BD6941" w:rsidRDefault="00BD6941" w:rsidP="001412EB">
      <w:pPr>
        <w:spacing w:after="0" w:line="240" w:lineRule="auto"/>
      </w:pPr>
      <w:r w:rsidRPr="00BD6941">
        <w:rPr>
          <w:b/>
        </w:rPr>
        <w:t>State if the given binomial is a factor of the given polynomial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CB2F6C" w:rsidTr="00E64F5D">
        <w:tc>
          <w:tcPr>
            <w:tcW w:w="5508" w:type="dxa"/>
          </w:tcPr>
          <w:p w:rsidR="00CB2F6C" w:rsidRPr="00E64F5D" w:rsidRDefault="00CB2F6C" w:rsidP="00CB2F6C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6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n+7</m:t>
                  </m:r>
                </m:e>
              </m:d>
              <m:r>
                <w:rPr>
                  <w:rFonts w:ascii="Cambria Math" w:hAnsi="Cambria Math"/>
                </w:rPr>
                <m:t>÷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</m:oMath>
          </w:p>
          <w:p w:rsidR="00E64F5D" w:rsidRDefault="00E64F5D" w:rsidP="00E64F5D"/>
          <w:p w:rsidR="00E64F5D" w:rsidRDefault="00E64F5D" w:rsidP="00E64F5D"/>
        </w:tc>
        <w:tc>
          <w:tcPr>
            <w:tcW w:w="5508" w:type="dxa"/>
          </w:tcPr>
          <w:p w:rsidR="00CB2F6C" w:rsidRDefault="00C456C2" w:rsidP="00C456C2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5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n+3</m:t>
                  </m:r>
                </m:e>
              </m:d>
              <m:r>
                <w:rPr>
                  <w:rFonts w:ascii="Cambria Math" w:hAnsi="Cambria Math"/>
                </w:rPr>
                <m:t>÷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-1</m:t>
                  </m:r>
                </m:e>
              </m:d>
            </m:oMath>
          </w:p>
        </w:tc>
      </w:tr>
    </w:tbl>
    <w:p w:rsidR="00BD6941" w:rsidRDefault="00C456C2" w:rsidP="001412EB">
      <w:pPr>
        <w:spacing w:after="0" w:line="240" w:lineRule="auto"/>
      </w:pPr>
      <w:r w:rsidRPr="00C456C2">
        <w:rPr>
          <w:b/>
        </w:rPr>
        <w:t>Find the remainder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C456C2" w:rsidTr="00E64F5D">
        <w:tc>
          <w:tcPr>
            <w:tcW w:w="5508" w:type="dxa"/>
          </w:tcPr>
          <w:p w:rsidR="00E64F5D" w:rsidRDefault="00C456C2" w:rsidP="00E64F5D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6n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4n+7</m:t>
                  </m:r>
                </m:e>
              </m:d>
              <m:r>
                <w:rPr>
                  <w:rFonts w:ascii="Cambria Math" w:hAnsi="Cambria Math"/>
                </w:rPr>
                <m:t>÷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n+1</m:t>
                  </m:r>
                </m:e>
              </m:d>
            </m:oMath>
          </w:p>
          <w:p w:rsidR="00E64F5D" w:rsidRDefault="00E64F5D" w:rsidP="00E64F5D"/>
          <w:p w:rsidR="00E64F5D" w:rsidRDefault="00E64F5D" w:rsidP="00E64F5D"/>
        </w:tc>
        <w:tc>
          <w:tcPr>
            <w:tcW w:w="5508" w:type="dxa"/>
          </w:tcPr>
          <w:p w:rsidR="00C456C2" w:rsidRDefault="00C456C2" w:rsidP="00C456C2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v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8v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  <m:r>
                    <w:rPr>
                      <w:rFonts w:ascii="Cambria Math" w:hAnsi="Cambria Math"/>
                    </w:rPr>
                    <m:t>+15v+15</m:t>
                  </m:r>
                </m:e>
              </m:d>
              <m:r>
                <w:rPr>
                  <w:rFonts w:ascii="Cambria Math" w:hAnsi="Cambria Math"/>
                </w:rPr>
                <m:t>÷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v+6</m:t>
                  </m:r>
                </m:e>
              </m:d>
            </m:oMath>
          </w:p>
        </w:tc>
      </w:tr>
    </w:tbl>
    <w:p w:rsidR="00C456C2" w:rsidRDefault="00C456C2" w:rsidP="001412EB">
      <w:pPr>
        <w:spacing w:after="0" w:line="240" w:lineRule="auto"/>
      </w:pPr>
      <w:r w:rsidRPr="00C456C2">
        <w:rPr>
          <w:b/>
        </w:rPr>
        <w:t>State the end behavior of the function using limit notation</w:t>
      </w:r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C456C2" w:rsidTr="00E64F5D">
        <w:tc>
          <w:tcPr>
            <w:tcW w:w="5508" w:type="dxa"/>
          </w:tcPr>
          <w:p w:rsidR="00C456C2" w:rsidRPr="00E64F5D" w:rsidRDefault="00C456C2" w:rsidP="00C456C2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-x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+3x-1</m:t>
              </m:r>
            </m:oMath>
          </w:p>
          <w:p w:rsidR="00E64F5D" w:rsidRDefault="00E64F5D" w:rsidP="00E64F5D"/>
          <w:p w:rsidR="00E64F5D" w:rsidRDefault="00E64F5D" w:rsidP="00E64F5D"/>
        </w:tc>
        <w:tc>
          <w:tcPr>
            <w:tcW w:w="5508" w:type="dxa"/>
          </w:tcPr>
          <w:p w:rsidR="00C456C2" w:rsidRDefault="00C456C2" w:rsidP="00E64F5D">
            <w:pPr>
              <w:pStyle w:val="ListParagraph"/>
              <w:numPr>
                <w:ilvl w:val="0"/>
                <w:numId w:val="1"/>
              </w:numPr>
            </w:pPr>
            <w:r>
              <w:t xml:space="preserve"> </w:t>
            </w:r>
            <m:oMath>
              <m:r>
                <w:rPr>
                  <w:rFonts w:ascii="Cambria Math" w:hAnsi="Cambria Math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</m:d>
              <m:r>
                <w:rPr>
                  <w:rFonts w:ascii="Cambria Math" w:hAnsi="Cambria Math"/>
                </w:rPr>
                <m:t>=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6</m:t>
                  </m:r>
                </m:sup>
              </m:sSup>
              <m:r>
                <w:rPr>
                  <w:rFonts w:ascii="Cambria Math" w:hAnsi="Cambria Math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x</m:t>
                  </m:r>
                </m:e>
                <m:sup>
                  <m:r>
                    <w:rPr>
                      <w:rFonts w:ascii="Cambria Math" w:hAnsi="Cambria Math"/>
                    </w:rPr>
                    <m:t>5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4x</m:t>
                  </m:r>
                </m:e>
                <m:sup>
                  <m:r>
                    <w:rPr>
                      <w:rFonts w:ascii="Cambria Math" w:hAnsi="Cambria Math"/>
                    </w:rPr>
                    <m:t>4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3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9</m:t>
              </m:r>
            </m:oMath>
          </w:p>
        </w:tc>
      </w:tr>
    </w:tbl>
    <w:p w:rsidR="00C456C2" w:rsidRDefault="00C456C2" w:rsidP="001412EB">
      <w:pPr>
        <w:spacing w:after="0" w:line="240" w:lineRule="auto"/>
      </w:pPr>
    </w:p>
    <w:sectPr w:rsidR="00C456C2" w:rsidSect="00D1796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1D3DDA"/>
    <w:multiLevelType w:val="hybridMultilevel"/>
    <w:tmpl w:val="0BD4428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193F444D"/>
    <w:multiLevelType w:val="hybridMultilevel"/>
    <w:tmpl w:val="118A31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ED4919"/>
    <w:multiLevelType w:val="hybridMultilevel"/>
    <w:tmpl w:val="EF701FAA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7961"/>
    <w:rsid w:val="000B0158"/>
    <w:rsid w:val="001412EB"/>
    <w:rsid w:val="002A06B5"/>
    <w:rsid w:val="00456937"/>
    <w:rsid w:val="00863E85"/>
    <w:rsid w:val="00BD6941"/>
    <w:rsid w:val="00C456C2"/>
    <w:rsid w:val="00CB2F6C"/>
    <w:rsid w:val="00D17961"/>
    <w:rsid w:val="00E44A1B"/>
    <w:rsid w:val="00E64F5D"/>
    <w:rsid w:val="00E842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A06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A06B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06B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06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6B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A06B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A06B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A06B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06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6B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2</Pages>
  <Words>272</Words>
  <Characters>155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SD</Company>
  <LinksUpToDate>false</LinksUpToDate>
  <CharactersWithSpaces>1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rook Hatch</dc:creator>
  <cp:lastModifiedBy>Brook Hatch</cp:lastModifiedBy>
  <cp:revision>6</cp:revision>
  <dcterms:created xsi:type="dcterms:W3CDTF">2017-04-26T19:05:00Z</dcterms:created>
  <dcterms:modified xsi:type="dcterms:W3CDTF">2017-04-28T15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